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04B75C47" w14:textId="092F9EFA" w:rsidR="00F77732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202527" w:history="1">
        <w:r w:rsidR="00F77732" w:rsidRPr="005D6060">
          <w:rPr>
            <w:rStyle w:val="a8"/>
            <w:noProof/>
          </w:rPr>
          <w:t>ВСТУП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4</w:t>
        </w:r>
        <w:r w:rsidR="00F77732">
          <w:rPr>
            <w:noProof/>
            <w:webHidden/>
          </w:rPr>
          <w:fldChar w:fldCharType="end"/>
        </w:r>
      </w:hyperlink>
    </w:p>
    <w:p w14:paraId="095BCFC9" w14:textId="6D50A56C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8" w:history="1">
        <w:r w:rsidR="00F77732" w:rsidRPr="005D6060">
          <w:rPr>
            <w:rStyle w:val="a8"/>
            <w:noProof/>
          </w:rPr>
          <w:t>Розділ 1. Огляд літератур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223F0A25" w14:textId="14CD206B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9" w:history="1">
        <w:r w:rsidR="00F77732" w:rsidRPr="005D6060">
          <w:rPr>
            <w:rStyle w:val="a8"/>
            <w:noProof/>
          </w:rPr>
          <w:t>1.1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6774E2CA" w14:textId="671F897C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0" w:history="1">
        <w:r w:rsidR="00F77732" w:rsidRPr="005D6060">
          <w:rPr>
            <w:rStyle w:val="a8"/>
            <w:noProof/>
          </w:rPr>
          <w:t>1.2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0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A2D45D0" w14:textId="7C9D48A6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1" w:history="1">
        <w:r w:rsidR="00F77732" w:rsidRPr="005D6060">
          <w:rPr>
            <w:rStyle w:val="a8"/>
            <w:noProof/>
          </w:rPr>
          <w:t>1.3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1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5DBFBA8" w14:textId="1E26FD83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2" w:history="1">
        <w:r w:rsidR="00F77732" w:rsidRPr="005D6060">
          <w:rPr>
            <w:rStyle w:val="a8"/>
            <w:noProof/>
          </w:rPr>
          <w:t>Розділ 2. Методика робо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2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63520D42" w14:textId="6711BBA0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3" w:history="1">
        <w:r w:rsidR="00F77732" w:rsidRPr="005D6060">
          <w:rPr>
            <w:rStyle w:val="a8"/>
            <w:noProof/>
          </w:rPr>
          <w:t>2.1 Експериментальна установка та зраз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3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5DD383C7" w14:textId="212C90B2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4" w:history="1">
        <w:r w:rsidR="00F77732" w:rsidRPr="005D6060">
          <w:rPr>
            <w:rStyle w:val="a8"/>
            <w:noProof/>
          </w:rPr>
          <w:t>2.2 Особливості моделювання кінетики фотоелектричних параметрів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4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9</w:t>
        </w:r>
        <w:r w:rsidR="00F77732">
          <w:rPr>
            <w:noProof/>
            <w:webHidden/>
          </w:rPr>
          <w:fldChar w:fldCharType="end"/>
        </w:r>
      </w:hyperlink>
    </w:p>
    <w:p w14:paraId="16734B3A" w14:textId="0402125D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5" w:history="1">
        <w:r w:rsidR="00F77732" w:rsidRPr="005D6060">
          <w:rPr>
            <w:rStyle w:val="a8"/>
            <w:noProof/>
          </w:rPr>
          <w:t>Розділ 3. Отримані результа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5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6019B30E" w14:textId="3300AA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6" w:history="1">
        <w:r w:rsidR="00F77732" w:rsidRPr="005D6060">
          <w:rPr>
            <w:rStyle w:val="a8"/>
            <w:noProof/>
          </w:rPr>
          <w:t>3.1 Результати моделюва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6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54F708C3" w14:textId="423292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7" w:history="1">
        <w:r w:rsidR="00F77732" w:rsidRPr="005D6060">
          <w:rPr>
            <w:rStyle w:val="a8"/>
            <w:noProof/>
          </w:rPr>
          <w:t>3.2 Результати експериментального дослідже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7</w:t>
        </w:r>
        <w:r w:rsidR="00F77732">
          <w:rPr>
            <w:noProof/>
            <w:webHidden/>
          </w:rPr>
          <w:fldChar w:fldCharType="end"/>
        </w:r>
      </w:hyperlink>
    </w:p>
    <w:p w14:paraId="2417F12A" w14:textId="08C8E63A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8" w:history="1">
        <w:r w:rsidR="00F77732" w:rsidRPr="005D6060">
          <w:rPr>
            <w:rStyle w:val="a8"/>
            <w:noProof/>
          </w:rPr>
          <w:t>Виснов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8</w:t>
        </w:r>
        <w:r w:rsidR="00F77732">
          <w:rPr>
            <w:noProof/>
            <w:webHidden/>
          </w:rPr>
          <w:fldChar w:fldCharType="end"/>
        </w:r>
      </w:hyperlink>
    </w:p>
    <w:p w14:paraId="458BA74F" w14:textId="23492337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9" w:history="1">
        <w:r w:rsidR="00F77732" w:rsidRPr="005D6060">
          <w:rPr>
            <w:rStyle w:val="a8"/>
            <w:noProof/>
          </w:rPr>
          <w:t>Список використаних джерел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9</w:t>
        </w:r>
        <w:r w:rsidR="00F77732">
          <w:rPr>
            <w:noProof/>
            <w:webHidden/>
          </w:rPr>
          <w:fldChar w:fldCharType="end"/>
        </w:r>
      </w:hyperlink>
    </w:p>
    <w:p w14:paraId="1A937B46" w14:textId="199E4D61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202527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202528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202529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202530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202531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202532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202533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>Зразок КСЕ розміщувався у екрановану камеру, де підтримувалася постійна температура. Сталість температури досягалася з використанням пропорційно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D233325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 xml:space="preserve">. При цьому оптична потужністю освітлення зразка досягали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202534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</w:t>
      </w:r>
      <w:proofErr w:type="spellStart"/>
      <w:r>
        <w:rPr>
          <w:szCs w:val="28"/>
        </w:rPr>
        <w:t>напруг</w:t>
      </w:r>
      <w:proofErr w:type="spellEnd"/>
      <w:r>
        <w:rPr>
          <w:szCs w:val="28"/>
        </w:rPr>
        <w:t xml:space="preserve">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9" o:title=""/>
          </v:shape>
          <o:OLEObject Type="Embed" ProgID="Equation.DSMT4" ShapeID="_x0000_i1025" DrawAspect="Content" ObjectID="_1742824123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1" o:title=""/>
          </v:shape>
          <o:OLEObject Type="Embed" ProgID="Equation.DSMT4" ShapeID="_x0000_i1026" DrawAspect="Content" ObjectID="_1742824124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3" o:title=""/>
          </v:shape>
          <o:OLEObject Type="Embed" ProgID="Equation.DSMT4" ShapeID="_x0000_i1027" DrawAspect="Content" ObjectID="_1742824125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</w:t>
      </w:r>
      <w:proofErr w:type="spellStart"/>
      <w:r w:rsidR="004859B6" w:rsidRPr="00E8607F">
        <w:rPr>
          <w:lang w:val="uk-UA"/>
        </w:rPr>
        <w:t>характеризації</w:t>
      </w:r>
      <w:proofErr w:type="spellEnd"/>
      <w:r w:rsidR="004859B6" w:rsidRPr="00E8607F">
        <w:rPr>
          <w:lang w:val="uk-UA"/>
        </w:rPr>
        <w:t xml:space="preserve">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5" o:title=""/>
          </v:shape>
          <o:OLEObject Type="Embed" ProgID="Equation.DSMT4" ShapeID="_x0000_i1028" DrawAspect="Content" ObjectID="_1742824126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202535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17" o:title=""/>
          </v:shape>
          <o:OLEObject Type="Embed" ProgID="Equation.DSMT4" ShapeID="_x0000_i1029" DrawAspect="Content" ObjectID="_1742824127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202536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6F5C6C96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proofErr w:type="gram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proofErr w:type="gram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proofErr w:type="gram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proofErr w:type="gram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proofErr w:type="gram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</w:t>
      </w:r>
      <w:proofErr w:type="spellStart"/>
      <w:r>
        <w:t>домішкового</w:t>
      </w:r>
      <w:proofErr w:type="spellEnd"/>
      <w:r>
        <w:t xml:space="preserve">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</w:t>
      </w:r>
      <w:proofErr w:type="spellStart"/>
      <w:r w:rsidR="008B4C24">
        <w:t>домішкового</w:t>
      </w:r>
      <w:proofErr w:type="spellEnd"/>
      <w:r w:rsidR="008B4C24">
        <w:t xml:space="preserve">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2pt;height:40.8pt" o:ole="">
            <v:imagedata r:id="rId23" o:title=""/>
          </v:shape>
          <o:OLEObject Type="Embed" ProgID="Equation.DSMT4" ShapeID="_x0000_i1030" DrawAspect="Content" ObjectID="_1742824128" r:id="rId2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8pt;height:42.6pt" o:ole="">
            <v:imagedata r:id="rId25" o:title=""/>
          </v:shape>
          <o:OLEObject Type="Embed" ProgID="Equation.DSMT4" ShapeID="_x0000_i1031" DrawAspect="Content" ObjectID="_1742824129" r:id="rId26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A787DA0" w14:textId="77777777" w:rsidR="00F35544" w:rsidRDefault="00F35544"/>
    <w:p w14:paraId="7B5130DD" w14:textId="77777777" w:rsidR="000547FE" w:rsidRDefault="000547FE"/>
    <w:p w14:paraId="656C4FC6" w14:textId="18071D5E" w:rsidR="000547FE" w:rsidRDefault="007B17E2">
      <w:r>
        <w:t>603 с</w:t>
      </w:r>
    </w:p>
    <w:p w14:paraId="5729FC06" w14:textId="77777777" w:rsidR="000547FE" w:rsidRDefault="000547FE"/>
    <w:p w14:paraId="6F244FBE" w14:textId="77777777" w:rsidR="000547FE" w:rsidRDefault="000547FE"/>
    <w:p w14:paraId="304C6B3B" w14:textId="48727D5B" w:rsidR="00F35544" w:rsidRDefault="00F35544">
      <w:r>
        <w:lastRenderedPageBreak/>
        <w:t>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</w:p>
    <w:p w14:paraId="5512AC8D" w14:textId="77777777" w:rsidR="00F35544" w:rsidRDefault="00F35544"/>
    <w:p w14:paraId="7EECD1C9" w14:textId="1EBBA013" w:rsidR="00550A3F" w:rsidRDefault="00E51144"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– величина параметру, що відповідає рівноважному стану утворення пар.</w:t>
      </w:r>
    </w:p>
    <w:p w14:paraId="4CA8231D" w14:textId="77777777" w:rsidR="00550A3F" w:rsidRDefault="00550A3F"/>
    <w:p w14:paraId="6C13FFE2" w14:textId="77777777" w:rsidR="00550A3F" w:rsidRDefault="00550A3F"/>
    <w:p w14:paraId="04929DB3" w14:textId="77777777" w:rsidR="00AF2C43" w:rsidRDefault="00AF2C43"/>
    <w:p w14:paraId="1011E981" w14:textId="77777777" w:rsidR="00C85024" w:rsidRDefault="00C85024"/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2202537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77777777" w:rsidR="00605E66" w:rsidRDefault="00605E66"/>
    <w:p w14:paraId="16CC27EA" w14:textId="77777777" w:rsidR="00853FEA" w:rsidRDefault="00853FEA"/>
    <w:p w14:paraId="4E840D3B" w14:textId="77777777" w:rsidR="00853FEA" w:rsidRDefault="00853FEA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DF6D22">
        <w:tc>
          <w:tcPr>
            <w:tcW w:w="4868" w:type="dxa"/>
          </w:tcPr>
          <w:p w14:paraId="5BE85478" w14:textId="354B1C6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DF6D22">
        <w:tc>
          <w:tcPr>
            <w:tcW w:w="4868" w:type="dxa"/>
          </w:tcPr>
          <w:p w14:paraId="6A19153D" w14:textId="5465499A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DF6D22">
        <w:tc>
          <w:tcPr>
            <w:tcW w:w="9736" w:type="dxa"/>
            <w:gridSpan w:val="2"/>
          </w:tcPr>
          <w:p w14:paraId="0E9207D2" w14:textId="77F7CA05" w:rsidR="006059D1" w:rsidRPr="00323008" w:rsidRDefault="006059D1" w:rsidP="00DF6D22">
            <w:pPr>
              <w:ind w:firstLine="0"/>
            </w:pPr>
            <w:r w:rsidRPr="00323008">
              <w:lastRenderedPageBreak/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77777777" w:rsidR="00605E66" w:rsidRDefault="00605E66"/>
    <w:p w14:paraId="1A1FE07A" w14:textId="77777777" w:rsidR="006059D1" w:rsidRDefault="006059D1"/>
    <w:p w14:paraId="3AA80C30" w14:textId="77777777" w:rsidR="006059D1" w:rsidRDefault="006059D1"/>
    <w:p w14:paraId="0F85F164" w14:textId="77777777" w:rsidR="00937ABD" w:rsidRDefault="00937ABD"/>
    <w:p w14:paraId="73E969E2" w14:textId="77777777" w:rsidR="00937ABD" w:rsidRDefault="00937ABD"/>
    <w:p w14:paraId="191878E6" w14:textId="77777777" w:rsidR="00937ABD" w:rsidRDefault="00937ABD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2202538"/>
      <w:r w:rsidRPr="00323008">
        <w:lastRenderedPageBreak/>
        <w:t>Висновки</w:t>
      </w:r>
      <w:bookmarkEnd w:id="28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</w:t>
      </w:r>
      <w:proofErr w:type="spellStart"/>
      <w:r w:rsidRPr="00605E66">
        <w:rPr>
          <w:rFonts w:cs="Times New Roman"/>
          <w:highlight w:val="yellow"/>
        </w:rPr>
        <w:t>мікроконтролерної</w:t>
      </w:r>
      <w:proofErr w:type="spellEnd"/>
      <w:r w:rsidRPr="00605E66">
        <w:rPr>
          <w:rFonts w:cs="Times New Roman"/>
          <w:highlight w:val="yellow"/>
        </w:rPr>
        <w:t xml:space="preserve"> плати </w:t>
      </w:r>
      <w:proofErr w:type="spellStart"/>
      <w:r w:rsidRPr="00605E66">
        <w:rPr>
          <w:rFonts w:cs="Times New Roman"/>
          <w:highlight w:val="yellow"/>
        </w:rPr>
        <w:t>Arduino</w:t>
      </w:r>
      <w:proofErr w:type="spellEnd"/>
      <w:r w:rsidRPr="00605E66">
        <w:rPr>
          <w:rFonts w:cs="Times New Roman"/>
          <w:highlight w:val="yellow"/>
        </w:rPr>
        <w:t xml:space="preserve">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2202539"/>
      <w:r w:rsidRPr="00323008">
        <w:lastRenderedPageBreak/>
        <w:t>Список використаних джерел</w:t>
      </w:r>
      <w:bookmarkEnd w:id="29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proofErr w:type="gramStart"/>
      <w:r w:rsidRPr="00012582">
        <w:t>Phys</w:t>
      </w:r>
      <w:proofErr w:type="spellEnd"/>
      <w:r w:rsidRPr="00012582">
        <w:t>.</w:t>
      </w:r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</w:t>
      </w:r>
      <w:proofErr w:type="spellStart"/>
      <w:r w:rsidRPr="009A5AFB">
        <w:t>et</w:t>
      </w:r>
      <w:proofErr w:type="spellEnd"/>
      <w:r w:rsidRPr="009A5AFB">
        <w:t xml:space="preserve">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Pr="00C25A13" w:rsidRDefault="00C25A13" w:rsidP="004859B6">
      <w:pPr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1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456467" w14:textId="77777777" w:rsidR="009E27D3" w:rsidRDefault="009E27D3" w:rsidP="006B3820">
      <w:pPr>
        <w:spacing w:line="240" w:lineRule="auto"/>
      </w:pPr>
      <w:r>
        <w:separator/>
      </w:r>
    </w:p>
  </w:endnote>
  <w:endnote w:type="continuationSeparator" w:id="0">
    <w:p w14:paraId="3D47666D" w14:textId="77777777" w:rsidR="009E27D3" w:rsidRDefault="009E27D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A4CC60" w14:textId="77777777" w:rsidR="009E27D3" w:rsidRDefault="009E27D3" w:rsidP="006B3820">
      <w:pPr>
        <w:spacing w:line="240" w:lineRule="auto"/>
      </w:pPr>
      <w:r>
        <w:separator/>
      </w:r>
    </w:p>
  </w:footnote>
  <w:footnote w:type="continuationSeparator" w:id="0">
    <w:p w14:paraId="2E2F4A11" w14:textId="77777777" w:rsidR="009E27D3" w:rsidRDefault="009E27D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162F9"/>
    <w:rsid w:val="000202BD"/>
    <w:rsid w:val="00025241"/>
    <w:rsid w:val="000309DE"/>
    <w:rsid w:val="000429DA"/>
    <w:rsid w:val="00047702"/>
    <w:rsid w:val="000547FE"/>
    <w:rsid w:val="000569B6"/>
    <w:rsid w:val="000759EA"/>
    <w:rsid w:val="000851F6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F7"/>
    <w:rsid w:val="001D4421"/>
    <w:rsid w:val="001E1ECF"/>
    <w:rsid w:val="001E529C"/>
    <w:rsid w:val="001E56D7"/>
    <w:rsid w:val="002022F8"/>
    <w:rsid w:val="00203C77"/>
    <w:rsid w:val="00214C28"/>
    <w:rsid w:val="002203E7"/>
    <w:rsid w:val="00275FAA"/>
    <w:rsid w:val="002857A3"/>
    <w:rsid w:val="00286146"/>
    <w:rsid w:val="00292F5D"/>
    <w:rsid w:val="00293463"/>
    <w:rsid w:val="002B0DC2"/>
    <w:rsid w:val="002C4966"/>
    <w:rsid w:val="002D4795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2754"/>
    <w:rsid w:val="00505F96"/>
    <w:rsid w:val="00521D36"/>
    <w:rsid w:val="005341AD"/>
    <w:rsid w:val="005418BE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22D0E"/>
    <w:rsid w:val="00662B54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700DDD"/>
    <w:rsid w:val="00730D17"/>
    <w:rsid w:val="007465B0"/>
    <w:rsid w:val="00747CC2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82D7E"/>
    <w:rsid w:val="00B82E46"/>
    <w:rsid w:val="00B90C86"/>
    <w:rsid w:val="00B95B1E"/>
    <w:rsid w:val="00B97EC9"/>
    <w:rsid w:val="00BD02E5"/>
    <w:rsid w:val="00BE4600"/>
    <w:rsid w:val="00BE4819"/>
    <w:rsid w:val="00C040B5"/>
    <w:rsid w:val="00C05E30"/>
    <w:rsid w:val="00C15D49"/>
    <w:rsid w:val="00C201E1"/>
    <w:rsid w:val="00C207C9"/>
    <w:rsid w:val="00C25A13"/>
    <w:rsid w:val="00C30544"/>
    <w:rsid w:val="00C52CF7"/>
    <w:rsid w:val="00C62DD0"/>
    <w:rsid w:val="00C7101F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40302"/>
    <w:rsid w:val="00E504D9"/>
    <w:rsid w:val="00E51144"/>
    <w:rsid w:val="00E5336A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F04747"/>
    <w:rsid w:val="00F135CA"/>
    <w:rsid w:val="00F156FF"/>
    <w:rsid w:val="00F20908"/>
    <w:rsid w:val="00F30D9F"/>
    <w:rsid w:val="00F35544"/>
    <w:rsid w:val="00F3569D"/>
    <w:rsid w:val="00F44EDC"/>
    <w:rsid w:val="00F50E30"/>
    <w:rsid w:val="00F5754E"/>
    <w:rsid w:val="00F64572"/>
    <w:rsid w:val="00F66F6E"/>
    <w:rsid w:val="00F71322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12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4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12">
    <w:name w:val="Текст концевой сноски Знак1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0</TotalTime>
  <Pages>1</Pages>
  <Words>4045</Words>
  <Characters>23059</Characters>
  <Application>Microsoft Office Word</Application>
  <DocSecurity>0</DocSecurity>
  <Lines>192</Lines>
  <Paragraphs>5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4</cp:revision>
  <dcterms:created xsi:type="dcterms:W3CDTF">2023-03-15T05:55:00Z</dcterms:created>
  <dcterms:modified xsi:type="dcterms:W3CDTF">2023-04-12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